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13E6BEDC" w:rsidR="008960DC" w:rsidRPr="00806108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806108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</w:t>
      </w:r>
      <w:proofErr w:type="gramStart"/>
      <w:r w:rsidRPr="00806108">
        <w:rPr>
          <w:rFonts w:ascii="Times New Roman" w:hAnsi="Times New Roman" w:cs="Times New Roman"/>
          <w:color w:val="FF0000"/>
          <w:sz w:val="40"/>
          <w:szCs w:val="40"/>
        </w:rPr>
        <w:t>6  -</w:t>
      </w:r>
      <w:proofErr w:type="gramEnd"/>
      <w:r w:rsidRPr="00806108">
        <w:rPr>
          <w:rFonts w:ascii="Times New Roman" w:hAnsi="Times New Roman" w:cs="Times New Roman"/>
          <w:color w:val="FF0000"/>
          <w:sz w:val="40"/>
          <w:szCs w:val="40"/>
        </w:rPr>
        <w:t xml:space="preserve"> TUẦN </w:t>
      </w:r>
      <w:r w:rsidR="00F6042E" w:rsidRPr="00806108">
        <w:rPr>
          <w:rFonts w:ascii="Times New Roman" w:hAnsi="Times New Roman" w:cs="Times New Roman"/>
          <w:color w:val="FF0000"/>
          <w:sz w:val="40"/>
          <w:szCs w:val="40"/>
        </w:rPr>
        <w:t>1</w:t>
      </w:r>
      <w:r w:rsidR="00321524" w:rsidRPr="00806108">
        <w:rPr>
          <w:rFonts w:ascii="Times New Roman" w:hAnsi="Times New Roman" w:cs="Times New Roman"/>
          <w:color w:val="FF0000"/>
          <w:sz w:val="40"/>
          <w:szCs w:val="40"/>
        </w:rPr>
        <w:t>3</w:t>
      </w:r>
    </w:p>
    <w:p w14:paraId="5B50DE1D" w14:textId="23329919" w:rsidR="00571D35" w:rsidRPr="00806108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 w:rsidRPr="00806108">
        <w:rPr>
          <w:rFonts w:ascii="Times New Roman" w:hAnsi="Times New Roman" w:cs="Times New Roman"/>
          <w:color w:val="FF0000"/>
          <w:sz w:val="32"/>
          <w:szCs w:val="32"/>
        </w:rPr>
        <w:t xml:space="preserve">DÀNH CHO HỌC SINH </w:t>
      </w:r>
      <w:r w:rsidR="005767CF" w:rsidRPr="00806108">
        <w:rPr>
          <w:rFonts w:ascii="Times New Roman" w:hAnsi="Times New Roman" w:cs="Times New Roman"/>
          <w:color w:val="FF0000"/>
          <w:sz w:val="32"/>
          <w:szCs w:val="32"/>
        </w:rPr>
        <w:t>GIỎI</w:t>
      </w:r>
    </w:p>
    <w:p w14:paraId="394692C5" w14:textId="14B2326D" w:rsidR="00AB7CC3" w:rsidRPr="00806108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 w:rsidRPr="00806108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</w:t>
      </w:r>
      <w:r w:rsidR="00B76BA8" w:rsidRPr="00806108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ÁP ÁN:</w:t>
      </w:r>
    </w:p>
    <w:p w14:paraId="6E300570" w14:textId="77777777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</w:t>
      </w:r>
      <w:proofErr w:type="spellEnd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1: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14:paraId="434D9399" w14:textId="2729D7C8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a)   </w:t>
      </w:r>
      <w:r w:rsidRPr="00806108">
        <w:rPr>
          <w:rFonts w:ascii="Times New Roman" w:hAnsi="Times New Roman" w:cs="Times New Roman"/>
          <w:position w:val="-12"/>
          <w:sz w:val="28"/>
          <w:szCs w:val="28"/>
        </w:rPr>
        <w:object w:dxaOrig="3460" w:dyaOrig="420" w14:anchorId="1CBF33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5pt;height:20.5pt" o:ole="">
            <v:imagedata r:id="rId5" o:title=""/>
          </v:shape>
          <o:OLEObject Type="Embed" ProgID="Equation.DSMT4" ShapeID="_x0000_i1025" DrawAspect="Content" ObjectID="_1699600975" r:id="rId6"/>
        </w:object>
      </w:r>
    </w:p>
    <w:p w14:paraId="0B47EAF4" w14:textId="21FA1787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>= – 16 + (– 22</w:t>
      </w:r>
      <w:proofErr w:type="gramStart"/>
      <w:r w:rsidRPr="00806108">
        <w:rPr>
          <w:rFonts w:ascii="Times New Roman" w:hAnsi="Times New Roman" w:cs="Times New Roman"/>
          <w:sz w:val="28"/>
          <w:szCs w:val="28"/>
        </w:rPr>
        <w:t>) :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 ( – 2) + (– 12)</w:t>
      </w:r>
    </w:p>
    <w:p w14:paraId="12654EB1" w14:textId="35B0AE30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>= – 16 + 11 + (– 12)</w:t>
      </w:r>
    </w:p>
    <w:p w14:paraId="56172A33" w14:textId="614DB49D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>= – 5 + (– 12)</w:t>
      </w:r>
    </w:p>
    <w:p w14:paraId="7D16E311" w14:textId="76F9E7EF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>= – 17</w:t>
      </w:r>
    </w:p>
    <w:p w14:paraId="36C91666" w14:textId="586F4839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b)  </w:t>
      </w:r>
      <w:r w:rsidRPr="00806108">
        <w:rPr>
          <w:rFonts w:ascii="Times New Roman" w:hAnsi="Times New Roman" w:cs="Times New Roman"/>
          <w:position w:val="-12"/>
          <w:sz w:val="28"/>
          <w:szCs w:val="28"/>
        </w:rPr>
        <w:object w:dxaOrig="2980" w:dyaOrig="420" w14:anchorId="1AF87AA7">
          <v:shape id="_x0000_i1026" type="#_x0000_t75" style="width:149pt;height:20.5pt" o:ole="">
            <v:imagedata r:id="rId7" o:title=""/>
          </v:shape>
          <o:OLEObject Type="Embed" ProgID="Equation.DSMT4" ShapeID="_x0000_i1026" DrawAspect="Content" ObjectID="_1699600976" r:id="rId8"/>
        </w:object>
      </w:r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F747AF3" w14:textId="17425734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= 4 – </w:t>
      </w:r>
      <w:proofErr w:type="gramStart"/>
      <w:r w:rsidRPr="00806108">
        <w:rPr>
          <w:rFonts w:ascii="Times New Roman" w:hAnsi="Times New Roman" w:cs="Times New Roman"/>
          <w:sz w:val="28"/>
          <w:szCs w:val="28"/>
        </w:rPr>
        <w:t>( –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 18) + (– 7)</w:t>
      </w:r>
    </w:p>
    <w:p w14:paraId="629DB150" w14:textId="6BDA281E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>= 22 + (– 7)</w:t>
      </w:r>
    </w:p>
    <w:p w14:paraId="4032946A" w14:textId="2E2ECBEB" w:rsidR="00C32122" w:rsidRPr="00806108" w:rsidRDefault="00C32122" w:rsidP="00C32122">
      <w:pPr>
        <w:spacing w:after="120"/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</w:pPr>
      <w:r w:rsidRPr="00806108">
        <w:rPr>
          <w:rFonts w:ascii="Times New Roman" w:hAnsi="Times New Roman" w:cs="Times New Roman"/>
          <w:sz w:val="28"/>
          <w:szCs w:val="28"/>
        </w:rPr>
        <w:t>= 15</w:t>
      </w:r>
    </w:p>
    <w:p w14:paraId="5B6D16A1" w14:textId="0D29460C" w:rsidR="00C32122" w:rsidRPr="00806108" w:rsidRDefault="00C32122" w:rsidP="00C32122">
      <w:p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</w:t>
      </w:r>
      <w:proofErr w:type="spellEnd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2:</w:t>
      </w:r>
      <w:r w:rsidRPr="0080610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proofErr w:type="spellStart"/>
      <w:r w:rsidRPr="0080610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8061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80610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80610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06108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0309F496" w14:textId="34347935" w:rsidR="00C32122" w:rsidRPr="00806108" w:rsidRDefault="00C32122" w:rsidP="00C32122">
      <w:pPr>
        <w:pStyle w:val="ListParagraph"/>
        <w:numPr>
          <w:ilvl w:val="0"/>
          <w:numId w:val="5"/>
        </w:numPr>
        <w:ind w:left="45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  6 </w:t>
      </w:r>
      <w:r w:rsidRPr="00806108">
        <w:rPr>
          <w:rFonts w:ascii="Cambria Math" w:hAnsi="Cambria Math" w:cs="Cambria Math"/>
          <w:sz w:val="28"/>
          <w:szCs w:val="28"/>
        </w:rPr>
        <w:t>⋮</w:t>
      </w:r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06108">
        <w:rPr>
          <w:rFonts w:ascii="Times New Roman" w:hAnsi="Times New Roman" w:cs="Times New Roman"/>
          <w:sz w:val="28"/>
          <w:szCs w:val="28"/>
        </w:rPr>
        <w:t xml:space="preserve">x 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và</w:t>
      </w:r>
      <w:proofErr w:type="spellEnd"/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 – 2 &lt; x ≤ 2</w:t>
      </w:r>
    </w:p>
    <w:p w14:paraId="18661514" w14:textId="6D327D53" w:rsidR="00806108" w:rsidRPr="00806108" w:rsidRDefault="00806108" w:rsidP="00806108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80610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: 6 </w:t>
      </w:r>
      <w:r w:rsidRPr="00806108">
        <w:rPr>
          <w:rFonts w:ascii="Cambria Math" w:hAnsi="Cambria Math" w:cs="Cambria Math"/>
          <w:sz w:val="28"/>
          <w:szCs w:val="28"/>
        </w:rPr>
        <w:t>⋮</w:t>
      </w:r>
      <w:r w:rsidRPr="00806108">
        <w:rPr>
          <w:rFonts w:ascii="Times New Roman" w:hAnsi="Times New Roman" w:cs="Times New Roman"/>
          <w:sz w:val="28"/>
          <w:szCs w:val="28"/>
        </w:rPr>
        <w:t xml:space="preserve"> x =&gt; x </w:t>
      </w:r>
      <w:r w:rsidRPr="00806108">
        <w:rPr>
          <w:rFonts w:ascii="Cambria Math" w:hAnsi="Cambria Math" w:cs="Cambria Math"/>
          <w:sz w:val="28"/>
          <w:szCs w:val="28"/>
        </w:rPr>
        <w:t>∈</w:t>
      </w:r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06108">
        <w:rPr>
          <w:rFonts w:ascii="Times New Roman" w:hAnsi="Times New Roman" w:cs="Times New Roman"/>
          <w:sz w:val="28"/>
          <w:szCs w:val="28"/>
        </w:rPr>
        <w:t>Ư(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>6)</w:t>
      </w:r>
    </w:p>
    <w:p w14:paraId="5C1AC2DD" w14:textId="2B875DCC" w:rsidR="00806108" w:rsidRPr="00806108" w:rsidRDefault="00806108" w:rsidP="00806108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proofErr w:type="gramStart"/>
      <w:r w:rsidRPr="00806108">
        <w:rPr>
          <w:rFonts w:ascii="Times New Roman" w:hAnsi="Times New Roman" w:cs="Times New Roman"/>
          <w:sz w:val="28"/>
          <w:szCs w:val="28"/>
        </w:rPr>
        <w:t>Ư(</w:t>
      </w:r>
      <w:proofErr w:type="gramEnd"/>
      <w:r w:rsidRPr="00806108">
        <w:rPr>
          <w:rFonts w:ascii="Times New Roman" w:hAnsi="Times New Roman" w:cs="Times New Roman"/>
          <w:sz w:val="28"/>
          <w:szCs w:val="28"/>
        </w:rPr>
        <w:t xml:space="preserve">6) ={1; 2; 3; 6; – 1; – 2; – 3; – 6}  </w:t>
      </w:r>
    </w:p>
    <w:p w14:paraId="03261808" w14:textId="42F2810F" w:rsidR="00806108" w:rsidRPr="00806108" w:rsidRDefault="00806108" w:rsidP="00806108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proofErr w:type="spellStart"/>
      <w:r w:rsidRPr="00806108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806108">
        <w:rPr>
          <w:rFonts w:ascii="Times New Roman" w:hAnsi="Times New Roman" w:cs="Times New Roman"/>
          <w:sz w:val="28"/>
          <w:szCs w:val="28"/>
        </w:rPr>
        <w:t xml:space="preserve"> – 2 &lt; x ≤ 2 =&gt; x </w:t>
      </w:r>
      <w:r w:rsidRPr="00806108">
        <w:rPr>
          <w:rFonts w:ascii="Cambria Math" w:hAnsi="Cambria Math" w:cs="Cambria Math"/>
          <w:sz w:val="28"/>
          <w:szCs w:val="28"/>
        </w:rPr>
        <w:t>∈</w:t>
      </w:r>
      <w:r w:rsidRPr="00806108">
        <w:rPr>
          <w:rFonts w:ascii="Times New Roman" w:hAnsi="Times New Roman" w:cs="Times New Roman"/>
          <w:sz w:val="28"/>
          <w:szCs w:val="28"/>
        </w:rPr>
        <w:t xml:space="preserve"> {– 1; 1; 2}</w:t>
      </w:r>
    </w:p>
    <w:p w14:paraId="2FF8C6A8" w14:textId="2A7B3ABA" w:rsidR="00C32122" w:rsidRPr="00806108" w:rsidRDefault="00C32122" w:rsidP="00C32122">
      <w:pPr>
        <w:pStyle w:val="ListParagraph"/>
        <w:numPr>
          <w:ilvl w:val="0"/>
          <w:numId w:val="5"/>
        </w:numPr>
        <w:ind w:left="45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  </w:t>
      </w:r>
      <w:r w:rsidRPr="00806108">
        <w:rPr>
          <w:rFonts w:ascii="Times New Roman" w:hAnsi="Times New Roman" w:cs="Times New Roman"/>
          <w:position w:val="-12"/>
          <w:sz w:val="28"/>
          <w:szCs w:val="28"/>
        </w:rPr>
        <w:object w:dxaOrig="2840" w:dyaOrig="420" w14:anchorId="49860DB8">
          <v:shape id="_x0000_i1027" type="#_x0000_t75" style="width:152.5pt;height:22pt" o:ole="">
            <v:imagedata r:id="rId9" o:title=""/>
          </v:shape>
          <o:OLEObject Type="Embed" ProgID="Equation.DSMT4" ShapeID="_x0000_i1027" DrawAspect="Content" ObjectID="_1699600977" r:id="rId10"/>
        </w:object>
      </w:r>
    </w:p>
    <w:p w14:paraId="66E2AECB" w14:textId="4F19E851" w:rsidR="00806108" w:rsidRPr="00806108" w:rsidRDefault="00806108" w:rsidP="00806108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  </w:t>
      </w:r>
      <w:r w:rsidRPr="00806108">
        <w:rPr>
          <w:rFonts w:ascii="Times New Roman" w:hAnsi="Times New Roman" w:cs="Times New Roman"/>
          <w:position w:val="-28"/>
          <w:sz w:val="28"/>
          <w:szCs w:val="28"/>
        </w:rPr>
        <w:object w:dxaOrig="1840" w:dyaOrig="700" w14:anchorId="21588A20">
          <v:shape id="_x0000_i1028" type="#_x0000_t75" style="width:98.5pt;height:36.5pt" o:ole="">
            <v:imagedata r:id="rId11" o:title=""/>
          </v:shape>
          <o:OLEObject Type="Embed" ProgID="Equation.DSMT4" ShapeID="_x0000_i1028" DrawAspect="Content" ObjectID="_1699600978" r:id="rId12"/>
        </w:object>
      </w:r>
    </w:p>
    <w:p w14:paraId="66008632" w14:textId="3B889911" w:rsidR="00806108" w:rsidRPr="00806108" w:rsidRDefault="00806108" w:rsidP="00806108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806108">
        <w:rPr>
          <w:rFonts w:ascii="Times New Roman" w:hAnsi="Times New Roman" w:cs="Times New Roman"/>
          <w:sz w:val="28"/>
          <w:szCs w:val="28"/>
        </w:rPr>
        <w:t xml:space="preserve">x </w:t>
      </w:r>
      <w:r w:rsidRPr="00806108">
        <w:rPr>
          <w:rFonts w:ascii="Cambria Math" w:hAnsi="Cambria Math" w:cs="Cambria Math"/>
          <w:sz w:val="28"/>
          <w:szCs w:val="28"/>
        </w:rPr>
        <w:t>∈</w:t>
      </w:r>
      <w:r w:rsidRPr="00806108">
        <w:rPr>
          <w:rFonts w:ascii="Times New Roman" w:hAnsi="Times New Roman" w:cs="Times New Roman"/>
          <w:sz w:val="28"/>
          <w:szCs w:val="28"/>
        </w:rPr>
        <w:t xml:space="preserve"> {– 1; </w:t>
      </w:r>
      <w:r>
        <w:rPr>
          <w:rFonts w:ascii="Times New Roman" w:hAnsi="Times New Roman" w:cs="Times New Roman"/>
          <w:sz w:val="28"/>
          <w:szCs w:val="28"/>
        </w:rPr>
        <w:t xml:space="preserve">0; </w:t>
      </w:r>
      <w:r w:rsidRPr="00806108">
        <w:rPr>
          <w:rFonts w:ascii="Times New Roman" w:hAnsi="Times New Roman" w:cs="Times New Roman"/>
          <w:sz w:val="28"/>
          <w:szCs w:val="28"/>
        </w:rPr>
        <w:t>1; 2</w:t>
      </w:r>
      <w:r>
        <w:rPr>
          <w:rFonts w:ascii="Times New Roman" w:hAnsi="Times New Roman" w:cs="Times New Roman"/>
          <w:sz w:val="28"/>
          <w:szCs w:val="28"/>
        </w:rPr>
        <w:t>; 3</w:t>
      </w:r>
      <w:r w:rsidRPr="00806108">
        <w:rPr>
          <w:rFonts w:ascii="Times New Roman" w:hAnsi="Times New Roman" w:cs="Times New Roman"/>
          <w:sz w:val="28"/>
          <w:szCs w:val="28"/>
        </w:rPr>
        <w:t>}</w:t>
      </w:r>
    </w:p>
    <w:p w14:paraId="76D7501C" w14:textId="77777777" w:rsidR="0095485F" w:rsidRDefault="00CB5709" w:rsidP="0095485F">
      <w:p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</w:t>
      </w:r>
      <w:proofErr w:type="spellEnd"/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</w:t>
      </w:r>
      <w:r w:rsidR="0095485F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3</w:t>
      </w:r>
      <w:r w:rsidRPr="00806108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:</w:t>
      </w:r>
      <w:r w:rsidRPr="008061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Điều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tra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kiểm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tra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môn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TN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A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bảng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dữ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liệu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n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="0095485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725" w:type="dxa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95485F" w14:paraId="14C33A4B" w14:textId="77777777" w:rsidTr="00087A98">
        <w:tc>
          <w:tcPr>
            <w:tcW w:w="864" w:type="dxa"/>
          </w:tcPr>
          <w:p w14:paraId="3D293783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7143617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40FE4FD8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7749EE01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6A3C82B7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2E6F851E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07529330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05E55043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4944DA2E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7172E74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601EB2EE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</w:tr>
      <w:tr w:rsidR="0095485F" w14:paraId="42A38D88" w14:textId="77777777" w:rsidTr="00087A98">
        <w:tc>
          <w:tcPr>
            <w:tcW w:w="864" w:type="dxa"/>
          </w:tcPr>
          <w:p w14:paraId="209FFCF4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34B7EED7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0F526B8D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67F4B199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314E2F5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1F7A367B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2E88D06C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51B07A80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7A587456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2E740067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33403E5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</w:tr>
      <w:tr w:rsidR="0095485F" w14:paraId="4CCC003B" w14:textId="77777777" w:rsidTr="00087A98">
        <w:tc>
          <w:tcPr>
            <w:tcW w:w="864" w:type="dxa"/>
          </w:tcPr>
          <w:p w14:paraId="177967A9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278A7C4A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06CED7B6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483616C4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64" w:type="dxa"/>
          </w:tcPr>
          <w:p w14:paraId="5E143923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48E0EF0C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783F787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35FCAC7E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39723A03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6E284F91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1B815CA6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</w:tr>
      <w:tr w:rsidR="0095485F" w14:paraId="3FF22E67" w14:textId="77777777" w:rsidTr="00087A98">
        <w:tc>
          <w:tcPr>
            <w:tcW w:w="864" w:type="dxa"/>
          </w:tcPr>
          <w:p w14:paraId="4931AC8D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11B58441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7B9F5BB8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2B8EA532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1A6432AD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10F8E394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373F583E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14291433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06F89B8F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0A7464D1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2E4C4B51" w14:textId="77777777" w:rsidR="0095485F" w:rsidRDefault="0095485F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</w:tbl>
    <w:p w14:paraId="48EB064D" w14:textId="77777777" w:rsidR="0095485F" w:rsidRPr="00BA04B4" w:rsidRDefault="0095485F" w:rsidP="0095485F">
      <w:p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BA04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hú</w:t>
      </w:r>
      <w:proofErr w:type="spellEnd"/>
      <w:r w:rsidRPr="00BA04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BA04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thích</w:t>
      </w:r>
      <w:proofErr w:type="spellEnd"/>
      <w:r w:rsidRPr="00BA04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: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B5D8C7D" w14:textId="77777777" w:rsidR="0095485F" w:rsidRDefault="0095485F" w:rsidP="0095485F">
      <w:pPr>
        <w:pStyle w:val="ListParagraph"/>
        <w:numPr>
          <w:ilvl w:val="0"/>
          <w:numId w:val="12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ậ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ố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ê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E3936A" w14:textId="77777777" w:rsidR="0095485F" w:rsidRDefault="0095485F" w:rsidP="0095485F">
      <w:pPr>
        <w:pStyle w:val="ListParagraph"/>
        <w:numPr>
          <w:ilvl w:val="0"/>
          <w:numId w:val="12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Tì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A.</w:t>
      </w:r>
    </w:p>
    <w:p w14:paraId="0B9B3B07" w14:textId="77777777" w:rsidR="0095485F" w:rsidRDefault="0095485F" w:rsidP="0095485F">
      <w:pPr>
        <w:pStyle w:val="ListParagraph"/>
        <w:numPr>
          <w:ilvl w:val="0"/>
          <w:numId w:val="12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ượ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D343623" w14:textId="77777777" w:rsidR="0095485F" w:rsidRPr="00F73063" w:rsidRDefault="0095485F" w:rsidP="0095485F">
      <w:pPr>
        <w:pStyle w:val="ListParagraph"/>
        <w:numPr>
          <w:ilvl w:val="0"/>
          <w:numId w:val="12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Bao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1E05C08B" w14:textId="01EEB668" w:rsidR="00E3637C" w:rsidRDefault="00E3637C" w:rsidP="00E36806">
      <w:pPr>
        <w:spacing w:after="12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  <w:proofErr w:type="spellStart"/>
      <w:r w:rsidRPr="00806108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Giải</w:t>
      </w:r>
      <w:proofErr w:type="spellEnd"/>
      <w:r w:rsidRPr="00806108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:</w:t>
      </w:r>
    </w:p>
    <w:p w14:paraId="3DD85739" w14:textId="34B3513A" w:rsidR="00E36806" w:rsidRDefault="00E36806" w:rsidP="00E36806">
      <w:pPr>
        <w:pStyle w:val="ListParagraph"/>
        <w:numPr>
          <w:ilvl w:val="0"/>
          <w:numId w:val="13"/>
        </w:num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ê</w:t>
      </w:r>
      <w:proofErr w:type="spellEnd"/>
    </w:p>
    <w:tbl>
      <w:tblPr>
        <w:tblStyle w:val="TableGrid"/>
        <w:tblpPr w:leftFromText="180" w:rightFromText="180" w:vertAnchor="text" w:horzAnchor="margin" w:tblpY="268"/>
        <w:tblW w:w="0" w:type="auto"/>
        <w:tblLook w:val="04A0" w:firstRow="1" w:lastRow="0" w:firstColumn="1" w:lastColumn="0" w:noHBand="0" w:noVBand="1"/>
      </w:tblPr>
      <w:tblGrid>
        <w:gridCol w:w="2070"/>
        <w:gridCol w:w="1296"/>
        <w:gridCol w:w="1296"/>
        <w:gridCol w:w="1296"/>
        <w:gridCol w:w="1296"/>
        <w:gridCol w:w="1296"/>
        <w:gridCol w:w="1296"/>
      </w:tblGrid>
      <w:tr w:rsidR="00E36806" w14:paraId="45001E57" w14:textId="77777777" w:rsidTr="00E36806">
        <w:tc>
          <w:tcPr>
            <w:tcW w:w="2070" w:type="dxa"/>
          </w:tcPr>
          <w:p w14:paraId="0A18A4C3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</w:p>
        </w:tc>
        <w:tc>
          <w:tcPr>
            <w:tcW w:w="1296" w:type="dxa"/>
          </w:tcPr>
          <w:p w14:paraId="6E7587CE" w14:textId="61D839B2" w:rsidR="00E36806" w:rsidRPr="00C873E1" w:rsidRDefault="00E36806" w:rsidP="00DB303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1296" w:type="dxa"/>
          </w:tcPr>
          <w:p w14:paraId="2DE7E82B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296" w:type="dxa"/>
          </w:tcPr>
          <w:p w14:paraId="34C276B0" w14:textId="77777777" w:rsidR="00E36806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296" w:type="dxa"/>
          </w:tcPr>
          <w:p w14:paraId="23501934" w14:textId="77777777" w:rsidR="00E36806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296" w:type="dxa"/>
          </w:tcPr>
          <w:p w14:paraId="52E39C82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296" w:type="dxa"/>
          </w:tcPr>
          <w:p w14:paraId="00F7FF0C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</w:tr>
      <w:tr w:rsidR="00E36806" w14:paraId="572D1024" w14:textId="77777777" w:rsidTr="00E36806">
        <w:tc>
          <w:tcPr>
            <w:tcW w:w="2070" w:type="dxa"/>
          </w:tcPr>
          <w:p w14:paraId="3098C52D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ạt</w:t>
            </w:r>
            <w:proofErr w:type="spellEnd"/>
          </w:p>
        </w:tc>
        <w:tc>
          <w:tcPr>
            <w:tcW w:w="1296" w:type="dxa"/>
          </w:tcPr>
          <w:p w14:paraId="6FD11EEB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296" w:type="dxa"/>
          </w:tcPr>
          <w:p w14:paraId="449C19D4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1296" w:type="dxa"/>
          </w:tcPr>
          <w:p w14:paraId="3397A89E" w14:textId="77777777" w:rsidR="00E36806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296" w:type="dxa"/>
          </w:tcPr>
          <w:p w14:paraId="5C2C7DA1" w14:textId="77777777" w:rsidR="00E36806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296" w:type="dxa"/>
          </w:tcPr>
          <w:p w14:paraId="31DC673A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296" w:type="dxa"/>
          </w:tcPr>
          <w:p w14:paraId="6F70D876" w14:textId="77777777" w:rsidR="00E36806" w:rsidRPr="00C873E1" w:rsidRDefault="00E36806" w:rsidP="00E36806">
            <w:pPr>
              <w:tabs>
                <w:tab w:val="left" w:leader="hyphen" w:pos="14400"/>
              </w:tabs>
              <w:spacing w:before="240" w:after="24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</w:tr>
    </w:tbl>
    <w:p w14:paraId="5E3FF416" w14:textId="5683DDE9" w:rsidR="00E36806" w:rsidRDefault="00E36806" w:rsidP="00E36806">
      <w:pPr>
        <w:pStyle w:val="ListParagraph"/>
        <w:spacing w:after="120"/>
        <w:ind w:left="500"/>
        <w:rPr>
          <w:rFonts w:ascii="Times New Roman" w:hAnsi="Times New Roman" w:cs="Times New Roman"/>
          <w:sz w:val="28"/>
          <w:szCs w:val="28"/>
        </w:rPr>
      </w:pPr>
    </w:p>
    <w:p w14:paraId="1BE51F65" w14:textId="77777777" w:rsidR="00E36806" w:rsidRDefault="00E36806" w:rsidP="00E36806">
      <w:pPr>
        <w:pStyle w:val="ListParagraph"/>
        <w:spacing w:after="120"/>
        <w:ind w:left="500"/>
        <w:rPr>
          <w:rFonts w:ascii="Times New Roman" w:hAnsi="Times New Roman" w:cs="Times New Roman"/>
          <w:sz w:val="28"/>
          <w:szCs w:val="28"/>
        </w:rPr>
      </w:pPr>
    </w:p>
    <w:p w14:paraId="18FC5F5D" w14:textId="77777777" w:rsidR="00E36806" w:rsidRPr="00E36806" w:rsidRDefault="00E36806" w:rsidP="00E36806">
      <w:pPr>
        <w:spacing w:after="120"/>
        <w:rPr>
          <w:rFonts w:ascii="Times New Roman" w:hAnsi="Times New Roman" w:cs="Times New Roman"/>
          <w:sz w:val="28"/>
          <w:szCs w:val="28"/>
        </w:rPr>
      </w:pPr>
    </w:p>
    <w:p w14:paraId="63FCDFEF" w14:textId="04FC26CD" w:rsidR="00E36806" w:rsidRDefault="00E36806" w:rsidP="00E36806">
      <w:pPr>
        <w:pStyle w:val="ListParagraph"/>
        <w:spacing w:after="120"/>
        <w:ind w:left="500"/>
        <w:rPr>
          <w:rFonts w:ascii="Times New Roman" w:hAnsi="Times New Roman" w:cs="Times New Roman"/>
          <w:sz w:val="28"/>
          <w:szCs w:val="28"/>
        </w:rPr>
      </w:pPr>
    </w:p>
    <w:p w14:paraId="58694689" w14:textId="77777777" w:rsidR="00E36806" w:rsidRDefault="00E36806" w:rsidP="00E36806">
      <w:pPr>
        <w:pStyle w:val="ListParagraph"/>
        <w:spacing w:after="120"/>
        <w:ind w:left="500"/>
        <w:rPr>
          <w:rFonts w:ascii="Times New Roman" w:hAnsi="Times New Roman" w:cs="Times New Roman"/>
          <w:sz w:val="28"/>
          <w:szCs w:val="28"/>
        </w:rPr>
      </w:pPr>
    </w:p>
    <w:p w14:paraId="7DFAB913" w14:textId="5736C052" w:rsidR="00E36806" w:rsidRDefault="00E36806" w:rsidP="00E36806">
      <w:pPr>
        <w:pStyle w:val="ListParagraph"/>
        <w:numPr>
          <w:ilvl w:val="0"/>
          <w:numId w:val="13"/>
        </w:num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ớ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A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 8 + 13 + 9 + 8 + 1 + 5 = 44</w:t>
      </w:r>
      <w:r w:rsidR="008501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0159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8501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0159">
        <w:rPr>
          <w:rFonts w:ascii="Times New Roman" w:hAnsi="Times New Roman" w:cs="Times New Roman"/>
          <w:sz w:val="28"/>
          <w:szCs w:val="28"/>
        </w:rPr>
        <w:t>sinh</w:t>
      </w:r>
      <w:proofErr w:type="spellEnd"/>
    </w:p>
    <w:p w14:paraId="520C3B13" w14:textId="45701F3C" w:rsidR="00E36806" w:rsidRDefault="0085145E" w:rsidP="00E36806">
      <w:pPr>
        <w:pStyle w:val="ListParagraph"/>
        <w:numPr>
          <w:ilvl w:val="0"/>
          <w:numId w:val="13"/>
        </w:num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9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3D1BE011" w14:textId="05AFDE84" w:rsidR="00E36806" w:rsidRDefault="0085145E" w:rsidP="00E36806">
      <w:pPr>
        <w:pStyle w:val="ListParagraph"/>
        <w:numPr>
          <w:ilvl w:val="0"/>
          <w:numId w:val="13"/>
        </w:numPr>
        <w:spacing w:after="12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ạ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ỏ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8 + 13 + 9 = 30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</w:p>
    <w:p w14:paraId="46F80F25" w14:textId="251AEF89" w:rsidR="0085145E" w:rsidRDefault="0085145E" w:rsidP="0085145E">
      <w:pPr>
        <w:pStyle w:val="ListParagraph"/>
        <w:spacing w:after="120"/>
        <w:ind w:left="50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>
        <w:rPr>
          <w:rFonts w:ascii="Times New Roman" w:hAnsi="Times New Roman" w:cs="Times New Roman"/>
          <w:sz w:val="28"/>
          <w:szCs w:val="28"/>
        </w:rPr>
        <w:t>họ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65277E2" w14:textId="293453AF" w:rsidR="00E36806" w:rsidRPr="00E36806" w:rsidRDefault="00E36806" w:rsidP="00E36806">
      <w:pPr>
        <w:spacing w:after="120"/>
        <w:ind w:left="140"/>
        <w:rPr>
          <w:rFonts w:ascii="Times New Roman" w:hAnsi="Times New Roman" w:cs="Times New Roman"/>
          <w:sz w:val="28"/>
          <w:szCs w:val="28"/>
        </w:rPr>
      </w:pPr>
    </w:p>
    <w:sectPr w:rsidR="00E36806" w:rsidRPr="00E36806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D8492E"/>
    <w:multiLevelType w:val="hybridMultilevel"/>
    <w:tmpl w:val="C840DD26"/>
    <w:lvl w:ilvl="0" w:tplc="E18C728C">
      <w:start w:val="2"/>
      <w:numFmt w:val="bullet"/>
      <w:lvlText w:val="–"/>
      <w:lvlJc w:val="left"/>
      <w:pPr>
        <w:ind w:left="95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0" w:hanging="360"/>
      </w:pPr>
      <w:rPr>
        <w:rFonts w:ascii="Wingdings" w:hAnsi="Wingdings" w:hint="default"/>
      </w:rPr>
    </w:lvl>
  </w:abstractNum>
  <w:abstractNum w:abstractNumId="1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2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738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8100" w:hanging="360"/>
      </w:pPr>
    </w:lvl>
    <w:lvl w:ilvl="2" w:tplc="0409001B" w:tentative="1">
      <w:start w:val="1"/>
      <w:numFmt w:val="lowerRoman"/>
      <w:lvlText w:val="%3."/>
      <w:lvlJc w:val="right"/>
      <w:pPr>
        <w:ind w:left="8820" w:hanging="180"/>
      </w:pPr>
    </w:lvl>
    <w:lvl w:ilvl="3" w:tplc="0409000F" w:tentative="1">
      <w:start w:val="1"/>
      <w:numFmt w:val="decimal"/>
      <w:lvlText w:val="%4."/>
      <w:lvlJc w:val="left"/>
      <w:pPr>
        <w:ind w:left="9540" w:hanging="360"/>
      </w:pPr>
    </w:lvl>
    <w:lvl w:ilvl="4" w:tplc="04090019" w:tentative="1">
      <w:start w:val="1"/>
      <w:numFmt w:val="lowerLetter"/>
      <w:lvlText w:val="%5."/>
      <w:lvlJc w:val="left"/>
      <w:pPr>
        <w:ind w:left="10260" w:hanging="360"/>
      </w:pPr>
    </w:lvl>
    <w:lvl w:ilvl="5" w:tplc="0409001B" w:tentative="1">
      <w:start w:val="1"/>
      <w:numFmt w:val="lowerRoman"/>
      <w:lvlText w:val="%6."/>
      <w:lvlJc w:val="right"/>
      <w:pPr>
        <w:ind w:left="10980" w:hanging="180"/>
      </w:pPr>
    </w:lvl>
    <w:lvl w:ilvl="6" w:tplc="0409000F" w:tentative="1">
      <w:start w:val="1"/>
      <w:numFmt w:val="decimal"/>
      <w:lvlText w:val="%7."/>
      <w:lvlJc w:val="left"/>
      <w:pPr>
        <w:ind w:left="11700" w:hanging="360"/>
      </w:pPr>
    </w:lvl>
    <w:lvl w:ilvl="7" w:tplc="04090019" w:tentative="1">
      <w:start w:val="1"/>
      <w:numFmt w:val="lowerLetter"/>
      <w:lvlText w:val="%8."/>
      <w:lvlJc w:val="left"/>
      <w:pPr>
        <w:ind w:left="12420" w:hanging="360"/>
      </w:pPr>
    </w:lvl>
    <w:lvl w:ilvl="8" w:tplc="0409001B" w:tentative="1">
      <w:start w:val="1"/>
      <w:numFmt w:val="lowerRoman"/>
      <w:lvlText w:val="%9."/>
      <w:lvlJc w:val="right"/>
      <w:pPr>
        <w:ind w:left="13140" w:hanging="180"/>
      </w:pPr>
    </w:lvl>
  </w:abstractNum>
  <w:abstractNum w:abstractNumId="4" w15:restartNumberingAfterBreak="0">
    <w:nsid w:val="1ECD6181"/>
    <w:multiLevelType w:val="hybridMultilevel"/>
    <w:tmpl w:val="1E9CA1E8"/>
    <w:lvl w:ilvl="0" w:tplc="89C2602E">
      <w:start w:val="2"/>
      <w:numFmt w:val="bullet"/>
      <w:lvlText w:val=""/>
      <w:lvlJc w:val="left"/>
      <w:pPr>
        <w:ind w:left="90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5" w15:restartNumberingAfterBreak="0">
    <w:nsid w:val="29740E64"/>
    <w:multiLevelType w:val="hybridMultilevel"/>
    <w:tmpl w:val="0D3054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AB4E4D"/>
    <w:multiLevelType w:val="hybridMultilevel"/>
    <w:tmpl w:val="E828D91A"/>
    <w:lvl w:ilvl="0" w:tplc="F1B40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0FD2766"/>
    <w:multiLevelType w:val="hybridMultilevel"/>
    <w:tmpl w:val="C482686A"/>
    <w:lvl w:ilvl="0" w:tplc="8832877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096934"/>
    <w:multiLevelType w:val="hybridMultilevel"/>
    <w:tmpl w:val="8D2658FA"/>
    <w:lvl w:ilvl="0" w:tplc="3A228638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9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0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B623F0"/>
    <w:multiLevelType w:val="hybridMultilevel"/>
    <w:tmpl w:val="0140362A"/>
    <w:lvl w:ilvl="0" w:tplc="FFFFFFFF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FFFFFFFF" w:tentative="1">
      <w:start w:val="1"/>
      <w:numFmt w:val="lowerLetter"/>
      <w:lvlText w:val="%2."/>
      <w:lvlJc w:val="left"/>
      <w:pPr>
        <w:ind w:left="5760" w:hanging="360"/>
      </w:pPr>
    </w:lvl>
    <w:lvl w:ilvl="2" w:tplc="FFFFFFFF" w:tentative="1">
      <w:start w:val="1"/>
      <w:numFmt w:val="lowerRoman"/>
      <w:lvlText w:val="%3."/>
      <w:lvlJc w:val="right"/>
      <w:pPr>
        <w:ind w:left="6480" w:hanging="180"/>
      </w:pPr>
    </w:lvl>
    <w:lvl w:ilvl="3" w:tplc="FFFFFFFF" w:tentative="1">
      <w:start w:val="1"/>
      <w:numFmt w:val="decimal"/>
      <w:lvlText w:val="%4."/>
      <w:lvlJc w:val="left"/>
      <w:pPr>
        <w:ind w:left="7200" w:hanging="360"/>
      </w:pPr>
    </w:lvl>
    <w:lvl w:ilvl="4" w:tplc="FFFFFFFF" w:tentative="1">
      <w:start w:val="1"/>
      <w:numFmt w:val="lowerLetter"/>
      <w:lvlText w:val="%5."/>
      <w:lvlJc w:val="left"/>
      <w:pPr>
        <w:ind w:left="7920" w:hanging="360"/>
      </w:pPr>
    </w:lvl>
    <w:lvl w:ilvl="5" w:tplc="FFFFFFFF" w:tentative="1">
      <w:start w:val="1"/>
      <w:numFmt w:val="lowerRoman"/>
      <w:lvlText w:val="%6."/>
      <w:lvlJc w:val="right"/>
      <w:pPr>
        <w:ind w:left="8640" w:hanging="180"/>
      </w:pPr>
    </w:lvl>
    <w:lvl w:ilvl="6" w:tplc="FFFFFFFF" w:tentative="1">
      <w:start w:val="1"/>
      <w:numFmt w:val="decimal"/>
      <w:lvlText w:val="%7."/>
      <w:lvlJc w:val="left"/>
      <w:pPr>
        <w:ind w:left="9360" w:hanging="360"/>
      </w:pPr>
    </w:lvl>
    <w:lvl w:ilvl="7" w:tplc="FFFFFFFF" w:tentative="1">
      <w:start w:val="1"/>
      <w:numFmt w:val="lowerLetter"/>
      <w:lvlText w:val="%8."/>
      <w:lvlJc w:val="left"/>
      <w:pPr>
        <w:ind w:left="10080" w:hanging="360"/>
      </w:pPr>
    </w:lvl>
    <w:lvl w:ilvl="8" w:tplc="FFFFFFFF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2" w15:restartNumberingAfterBreak="0">
    <w:nsid w:val="7B140A6F"/>
    <w:multiLevelType w:val="hybridMultilevel"/>
    <w:tmpl w:val="83304C56"/>
    <w:lvl w:ilvl="0" w:tplc="E0720C0C">
      <w:start w:val="1"/>
      <w:numFmt w:val="lowerLetter"/>
      <w:lvlText w:val="%1)"/>
      <w:lvlJc w:val="left"/>
      <w:pPr>
        <w:ind w:left="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2"/>
  </w:num>
  <w:num w:numId="2">
    <w:abstractNumId w:val="10"/>
  </w:num>
  <w:num w:numId="3">
    <w:abstractNumId w:val="1"/>
  </w:num>
  <w:num w:numId="4">
    <w:abstractNumId w:val="3"/>
  </w:num>
  <w:num w:numId="5">
    <w:abstractNumId w:val="9"/>
  </w:num>
  <w:num w:numId="6">
    <w:abstractNumId w:val="8"/>
  </w:num>
  <w:num w:numId="7">
    <w:abstractNumId w:val="6"/>
  </w:num>
  <w:num w:numId="8">
    <w:abstractNumId w:val="7"/>
  </w:num>
  <w:num w:numId="9">
    <w:abstractNumId w:val="11"/>
  </w:num>
  <w:num w:numId="10">
    <w:abstractNumId w:val="0"/>
  </w:num>
  <w:num w:numId="11">
    <w:abstractNumId w:val="4"/>
  </w:num>
  <w:num w:numId="12">
    <w:abstractNumId w:val="5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0796D"/>
    <w:rsid w:val="000D12B7"/>
    <w:rsid w:val="00120FF5"/>
    <w:rsid w:val="00321524"/>
    <w:rsid w:val="00344F3D"/>
    <w:rsid w:val="00393A50"/>
    <w:rsid w:val="00395120"/>
    <w:rsid w:val="003D1362"/>
    <w:rsid w:val="00503042"/>
    <w:rsid w:val="005670CC"/>
    <w:rsid w:val="00571D35"/>
    <w:rsid w:val="005767CF"/>
    <w:rsid w:val="0068665E"/>
    <w:rsid w:val="006F2CFC"/>
    <w:rsid w:val="007F7971"/>
    <w:rsid w:val="00806108"/>
    <w:rsid w:val="00810029"/>
    <w:rsid w:val="00850159"/>
    <w:rsid w:val="0085145E"/>
    <w:rsid w:val="0087708D"/>
    <w:rsid w:val="00877DAD"/>
    <w:rsid w:val="008960DC"/>
    <w:rsid w:val="008A7AD6"/>
    <w:rsid w:val="00902541"/>
    <w:rsid w:val="0095485F"/>
    <w:rsid w:val="00AB7CC3"/>
    <w:rsid w:val="00AE3BA9"/>
    <w:rsid w:val="00AE6865"/>
    <w:rsid w:val="00B76BA8"/>
    <w:rsid w:val="00B83191"/>
    <w:rsid w:val="00C32122"/>
    <w:rsid w:val="00C609E7"/>
    <w:rsid w:val="00CB2516"/>
    <w:rsid w:val="00CB4905"/>
    <w:rsid w:val="00CB5709"/>
    <w:rsid w:val="00CF14CA"/>
    <w:rsid w:val="00D43630"/>
    <w:rsid w:val="00D5551C"/>
    <w:rsid w:val="00D840C0"/>
    <w:rsid w:val="00DB3036"/>
    <w:rsid w:val="00E3637C"/>
    <w:rsid w:val="00E36806"/>
    <w:rsid w:val="00EE52B2"/>
    <w:rsid w:val="00F2730E"/>
    <w:rsid w:val="00F6042E"/>
    <w:rsid w:val="00FA7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604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9548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4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10</cp:revision>
  <dcterms:created xsi:type="dcterms:W3CDTF">2021-11-28T02:58:00Z</dcterms:created>
  <dcterms:modified xsi:type="dcterms:W3CDTF">2021-11-28T03:34:00Z</dcterms:modified>
</cp:coreProperties>
</file>